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  <p:sldId id="263" r:id="rId7"/>
    <p:sldId id="264" r:id="rId8"/>
    <p:sldId id="265" r:id="rId9"/>
    <p:sldId id="266" r:id="rId10"/>
    <p:sldId id="268" r:id="rId11"/>
    <p:sldId id="267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200416" y="274146"/>
            <a:ext cx="1181204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расавки трава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elladonnae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rba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3600" b="1" dirty="0">
                <a:latin typeface="Times New Roman" pitchFamily="18" charset="0"/>
                <a:cs typeface="Times New Roman" pitchFamily="18" charset="0"/>
              </a:rPr>
              <a:t>Красавки </a:t>
            </a: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листья                         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elladonnae</a:t>
            </a: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foli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расавка обыкновенная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trop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elladonna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4000" dirty="0">
                <a:latin typeface="Times New Roman" pitchFamily="18" charset="0"/>
                <a:cs typeface="Times New Roman" pitchFamily="18" charset="0"/>
              </a:rPr>
              <a:t>Красавка кавказская                </a:t>
            </a:r>
            <a:r>
              <a:rPr lang="en-US" sz="4000" i="1" dirty="0" err="1">
                <a:latin typeface="Times New Roman" pitchFamily="18" charset="0"/>
                <a:cs typeface="Times New Roman" pitchFamily="18" charset="0"/>
              </a:rPr>
              <a:t>Atropa</a:t>
            </a:r>
            <a:r>
              <a:rPr lang="ru-RU" sz="4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>
                <a:latin typeface="Times New Roman" pitchFamily="18" charset="0"/>
                <a:cs typeface="Times New Roman" pitchFamily="18" charset="0"/>
              </a:rPr>
              <a:t>caucasica</a:t>
            </a:r>
            <a:r>
              <a:rPr lang="ru-RU" sz="4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reyer</a:t>
            </a:r>
            <a:endParaRPr lang="ru-RU" sz="4000" dirty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Пасленовые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lan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867" y="3303237"/>
            <a:ext cx="3242733" cy="3554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" y="0"/>
            <a:ext cx="6468117" cy="35941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7517" y="0"/>
            <a:ext cx="4956436" cy="361665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3458" y="3594100"/>
            <a:ext cx="5494868" cy="3221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5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24" y="1676400"/>
            <a:ext cx="6071447" cy="384809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5071" y="1676400"/>
            <a:ext cx="5801153" cy="384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69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12800" y="440265"/>
            <a:ext cx="7673851" cy="57404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2533" y="462489"/>
            <a:ext cx="7594601" cy="5695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94480" y="1509887"/>
          <a:ext cx="2342289" cy="249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CS ChemDraw Drawing" r:id="rId3" imgW="1857392" imgH="1980980" progId="ChemDraw.Document.6.0">
                  <p:embed/>
                </p:oleObj>
              </mc:Choice>
              <mc:Fallback>
                <p:oleObj name="CS ChemDraw Drawing" r:id="rId3" imgW="1857392" imgH="19809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80" y="1509887"/>
                        <a:ext cx="2342289" cy="2498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602362" y="1453019"/>
          <a:ext cx="3133514" cy="250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CS ChemDraw Drawing" r:id="rId5" imgW="2477512" imgH="1981251" progId="ChemDraw.Document.6.0">
                  <p:embed/>
                </p:oleObj>
              </mc:Choice>
              <mc:Fallback>
                <p:oleObj name="CS ChemDraw Drawing" r:id="rId5" imgW="2477512" imgH="198125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362" y="1453019"/>
                        <a:ext cx="3133514" cy="2505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962390" y="1346701"/>
          <a:ext cx="2483533" cy="264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S ChemDraw Drawing" r:id="rId7" imgW="1857392" imgH="1980980" progId="ChemDraw.Document.6.0">
                  <p:embed/>
                </p:oleObj>
              </mc:Choice>
              <mc:Fallback>
                <p:oleObj name="CS ChemDraw Drawing" r:id="rId7" imgW="1857392" imgH="198098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390" y="1346701"/>
                        <a:ext cx="2483533" cy="2649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780745" y="1187331"/>
          <a:ext cx="3231715" cy="27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CS ChemDraw Drawing" r:id="rId9" imgW="2544136" imgH="2183618" progId="ChemDraw.Document.6.0">
                  <p:embed/>
                </p:oleObj>
              </mc:Choice>
              <mc:Fallback>
                <p:oleObj name="CS ChemDraw Drawing" r:id="rId9" imgW="2544136" imgH="2183618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745" y="1187331"/>
                        <a:ext cx="3231715" cy="2774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379956" y="4121063"/>
            <a:ext cx="1163250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/>
              <a:t> </a:t>
            </a:r>
            <a:r>
              <a:rPr lang="ru-RU" sz="2800" dirty="0" err="1" smtClean="0"/>
              <a:t>L-гиосциамин</a:t>
            </a:r>
            <a:r>
              <a:rPr lang="ru-RU" sz="2800" dirty="0" smtClean="0"/>
              <a:t>         </a:t>
            </a:r>
            <a:r>
              <a:rPr lang="ru-RU" sz="2800" dirty="0" err="1" smtClean="0"/>
              <a:t>D-гиосциамин</a:t>
            </a:r>
            <a:r>
              <a:rPr lang="ru-RU" sz="2800" dirty="0" smtClean="0"/>
              <a:t>   </a:t>
            </a:r>
            <a:r>
              <a:rPr lang="ru-RU" sz="2800" dirty="0" err="1" smtClean="0"/>
              <a:t>L-скополамин</a:t>
            </a:r>
            <a:r>
              <a:rPr lang="ru-RU" sz="2800" dirty="0" smtClean="0"/>
              <a:t>(</a:t>
            </a:r>
            <a:r>
              <a:rPr lang="ru-RU" sz="2800" dirty="0" err="1" smtClean="0"/>
              <a:t>гиосцин</a:t>
            </a:r>
            <a:r>
              <a:rPr lang="ru-RU" sz="2800" dirty="0" smtClean="0"/>
              <a:t>)        </a:t>
            </a:r>
            <a:r>
              <a:rPr lang="ru-RU" sz="2800" dirty="0" err="1" smtClean="0"/>
              <a:t>гиосцина</a:t>
            </a:r>
            <a:r>
              <a:rPr lang="ru-RU" sz="2800" dirty="0" smtClean="0"/>
              <a:t>  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/>
              <a:t>                                                                                                                 </a:t>
            </a:r>
            <a:r>
              <a:rPr lang="ru-RU" sz="2800" dirty="0" err="1" smtClean="0"/>
              <a:t>бутилбромид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325677" y="671691"/>
            <a:ext cx="11436264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Трава красавки стандартизуются ГФ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ФС.2.5.0020.15  по содержанию суммы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лкалоидов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иосциамин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которая определяется  методом нейтрализации  (не менее 0,35% и не более 0,4%).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Листья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красавки стандартизуются ГФ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XIV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ФС.2.5.0077.18 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по содержанию суммы </a:t>
            </a:r>
            <a:r>
              <a:rPr lang="ru-RU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алкалоидов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lang="ru-RU" sz="3600" dirty="0" err="1">
                <a:latin typeface="Times New Roman" pitchFamily="18" charset="0"/>
                <a:cs typeface="Times New Roman" pitchFamily="18" charset="0"/>
              </a:rPr>
              <a:t>гиосциамин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, которая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также определяется 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методом нейтрализации 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(не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более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0,3 %).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тандартизуются листья красавки по содержанию суммы 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лкалоидов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иосциамин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не менее 0,3%).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584615" y="0"/>
            <a:ext cx="468282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красавки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3084"/>
            <a:ext cx="4504710" cy="597491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915" y="851769"/>
            <a:ext cx="4004154" cy="600623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0553" y="876823"/>
            <a:ext cx="3991447" cy="5981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 descr="C:\Users\User\Downloads\0e59a2b5530841a020a238e1dc08fee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95825" y="225468"/>
            <a:ext cx="7496175" cy="3038475"/>
          </a:xfrm>
          <a:prstGeom prst="rect">
            <a:avLst/>
          </a:prstGeom>
          <a:noFill/>
        </p:spPr>
      </p:pic>
      <p:pic>
        <p:nvPicPr>
          <p:cNvPr id="17410" name="Picture 2" descr="C:\Users\User\Downloads\bellalgin-instruktsija-po-primeneniju-tabletki-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34630" y="3270918"/>
            <a:ext cx="7557370" cy="3290386"/>
          </a:xfrm>
          <a:prstGeom prst="rect">
            <a:avLst/>
          </a:prstGeom>
          <a:noFill/>
        </p:spPr>
      </p:pic>
      <p:pic>
        <p:nvPicPr>
          <p:cNvPr id="17411" name="Picture 3" descr="C:\Users\User\Downloads\7d72726b520cef6018fbc0fe905c4c1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00624"/>
            <a:ext cx="4744581" cy="6100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User\Downloads\02451cc7d57b7b26077c8dc7faa1d89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-1"/>
            <a:ext cx="6511545" cy="3281819"/>
          </a:xfrm>
          <a:prstGeom prst="rect">
            <a:avLst/>
          </a:prstGeom>
          <a:noFill/>
        </p:spPr>
      </p:pic>
      <p:pic>
        <p:nvPicPr>
          <p:cNvPr id="18438" name="Picture 6" descr="C:\Users\User\Downloads\d89710e4473cd27a20b878f37433f37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63222" y="0"/>
            <a:ext cx="5828778" cy="3278688"/>
          </a:xfrm>
          <a:prstGeom prst="rect">
            <a:avLst/>
          </a:prstGeom>
          <a:noFill/>
        </p:spPr>
      </p:pic>
      <p:pic>
        <p:nvPicPr>
          <p:cNvPr id="7" name="Picture 3" descr="C:\Users\User\Downloads\svechi-s-krasavkoj-pri-beremennosti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198801"/>
            <a:ext cx="6288065" cy="3659199"/>
          </a:xfrm>
          <a:prstGeom prst="rect">
            <a:avLst/>
          </a:prstGeom>
          <a:noFill/>
        </p:spPr>
      </p:pic>
      <p:pic>
        <p:nvPicPr>
          <p:cNvPr id="8" name="Picture 4" descr="C:\Users\User\Downloads\Anuzol-min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38170" y="3238383"/>
            <a:ext cx="5853830" cy="36196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User\Downloads\Betiol_770-768x47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148" y="1725853"/>
            <a:ext cx="6230852" cy="3745612"/>
          </a:xfrm>
          <a:prstGeom prst="rect">
            <a:avLst/>
          </a:prstGeom>
          <a:noFill/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1725853"/>
            <a:ext cx="5534642" cy="37456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8550" y="828802"/>
            <a:ext cx="7372350" cy="50131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5</TotalTime>
  <Words>113</Words>
  <Application>Microsoft Office PowerPoint</Application>
  <PresentationFormat>Широкоэкранный</PresentationFormat>
  <Paragraphs>12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66</cp:revision>
  <dcterms:created xsi:type="dcterms:W3CDTF">2017-09-02T10:15:39Z</dcterms:created>
  <dcterms:modified xsi:type="dcterms:W3CDTF">2021-11-23T18:08:54Z</dcterms:modified>
</cp:coreProperties>
</file>